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C534CB" w14:textId="0FB404A8" w:rsidR="008F34B1" w:rsidRPr="008F34B1" w:rsidRDefault="008F34B1" w:rsidP="008F34B1">
      <w:pPr>
        <w:spacing w:after="0" w:line="276" w:lineRule="auto"/>
        <w:jc w:val="center"/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kern w:val="0"/>
        </w:rPr>
        <w:t>NỘI DUNG</w:t>
      </w:r>
      <w:r w:rsidRPr="008F34B1">
        <w:rPr>
          <w:rFonts w:ascii="Times New Roman" w:eastAsia="Calibri" w:hAnsi="Times New Roman" w:cs="Times New Roman"/>
          <w:b/>
          <w:color w:val="000000"/>
          <w:spacing w:val="-1"/>
          <w:kern w:val="0"/>
        </w:rPr>
        <w:t xml:space="preserve"> </w:t>
      </w: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KIỂM</w:t>
      </w:r>
      <w:r w:rsidRPr="008F34B1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 xml:space="preserve">TRA </w:t>
      </w:r>
      <w:r w:rsidRPr="008F34B1">
        <w:rPr>
          <w:rFonts w:ascii="Times New Roman" w:eastAsia="Calibri" w:hAnsi="Times New Roman" w:cs="Times New Roman"/>
          <w:b/>
          <w:color w:val="000000"/>
          <w:kern w:val="0"/>
        </w:rPr>
        <w:t xml:space="preserve">CUỐI </w:t>
      </w: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 xml:space="preserve"> HỌC</w:t>
      </w:r>
      <w:r w:rsidRPr="008F34B1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KỲ</w:t>
      </w:r>
      <w:r w:rsidRPr="008F34B1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8F34B1">
        <w:rPr>
          <w:rFonts w:ascii="Times New Roman" w:eastAsia="Calibri" w:hAnsi="Times New Roman" w:cs="Times New Roman"/>
          <w:b/>
          <w:color w:val="000000"/>
          <w:kern w:val="0"/>
        </w:rPr>
        <w:t>1</w:t>
      </w: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 xml:space="preserve"> - </w:t>
      </w:r>
      <w:r w:rsidRPr="008F34B1">
        <w:rPr>
          <w:rFonts w:ascii="Times New Roman" w:eastAsia="Calibri" w:hAnsi="Times New Roman" w:cs="Times New Roman"/>
          <w:b/>
          <w:color w:val="000000"/>
          <w:spacing w:val="1"/>
          <w:kern w:val="0"/>
          <w:lang w:val="vi-VN"/>
        </w:rPr>
        <w:t xml:space="preserve"> </w:t>
      </w: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MÔN HÓA</w:t>
      </w:r>
      <w:r w:rsidRPr="008F34B1">
        <w:rPr>
          <w:rFonts w:ascii="Times New Roman" w:eastAsia="Calibri" w:hAnsi="Times New Roman" w:cs="Times New Roman"/>
          <w:b/>
          <w:color w:val="000000"/>
          <w:spacing w:val="-1"/>
          <w:kern w:val="0"/>
          <w:lang w:val="vi-VN"/>
        </w:rPr>
        <w:t xml:space="preserve"> </w:t>
      </w: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HỌC LỚP</w:t>
      </w:r>
      <w:r w:rsidRPr="008F34B1">
        <w:rPr>
          <w:rFonts w:ascii="Times New Roman" w:eastAsia="Calibri" w:hAnsi="Times New Roman" w:cs="Times New Roman"/>
          <w:b/>
          <w:color w:val="000000"/>
          <w:spacing w:val="-4"/>
          <w:kern w:val="0"/>
          <w:lang w:val="vi-VN"/>
        </w:rPr>
        <w:t xml:space="preserve"> </w:t>
      </w: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1</w:t>
      </w:r>
      <w:r w:rsidRPr="008F34B1">
        <w:rPr>
          <w:rFonts w:ascii="Times New Roman" w:eastAsia="Calibri" w:hAnsi="Times New Roman" w:cs="Times New Roman"/>
          <w:b/>
          <w:color w:val="000000"/>
          <w:kern w:val="0"/>
        </w:rPr>
        <w:t>2</w:t>
      </w:r>
    </w:p>
    <w:p w14:paraId="0B8726BE" w14:textId="77777777" w:rsidR="008F34B1" w:rsidRPr="008F34B1" w:rsidRDefault="008F34B1" w:rsidP="008F34B1">
      <w:pPr>
        <w:spacing w:after="0" w:line="276" w:lineRule="auto"/>
        <w:jc w:val="center"/>
        <w:rPr>
          <w:rFonts w:ascii="Times New Roman" w:eastAsia="Calibri" w:hAnsi="Times New Roman" w:cs="Times New Roman"/>
          <w:b/>
          <w:color w:val="000000"/>
          <w:spacing w:val="-4"/>
          <w:kern w:val="0"/>
        </w:rPr>
      </w:pP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NĂM</w:t>
      </w:r>
      <w:r w:rsidRPr="008F34B1">
        <w:rPr>
          <w:rFonts w:ascii="Times New Roman" w:eastAsia="Calibri" w:hAnsi="Times New Roman" w:cs="Times New Roman"/>
          <w:b/>
          <w:color w:val="000000"/>
          <w:spacing w:val="-2"/>
          <w:kern w:val="0"/>
          <w:lang w:val="vi-VN"/>
        </w:rPr>
        <w:t xml:space="preserve"> </w:t>
      </w: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HỌC 202</w:t>
      </w:r>
      <w:r w:rsidRPr="008F34B1">
        <w:rPr>
          <w:rFonts w:ascii="Times New Roman" w:eastAsia="Calibri" w:hAnsi="Times New Roman" w:cs="Times New Roman"/>
          <w:b/>
          <w:color w:val="000000"/>
          <w:kern w:val="0"/>
        </w:rPr>
        <w:t>5</w:t>
      </w:r>
      <w:r w:rsidRPr="008F34B1">
        <w:rPr>
          <w:rFonts w:ascii="Times New Roman" w:eastAsia="Calibri" w:hAnsi="Times New Roman" w:cs="Times New Roman"/>
          <w:b/>
          <w:color w:val="000000"/>
          <w:kern w:val="0"/>
          <w:lang w:val="vi-VN"/>
        </w:rPr>
        <w:t>-</w:t>
      </w:r>
      <w:r w:rsidRPr="008F34B1">
        <w:rPr>
          <w:rFonts w:ascii="Times New Roman" w:eastAsia="Calibri" w:hAnsi="Times New Roman" w:cs="Times New Roman"/>
          <w:b/>
          <w:color w:val="000000"/>
          <w:spacing w:val="-4"/>
          <w:kern w:val="0"/>
          <w:lang w:val="vi-VN"/>
        </w:rPr>
        <w:t>202</w:t>
      </w:r>
      <w:r w:rsidRPr="008F34B1">
        <w:rPr>
          <w:rFonts w:ascii="Times New Roman" w:eastAsia="Calibri" w:hAnsi="Times New Roman" w:cs="Times New Roman"/>
          <w:b/>
          <w:color w:val="000000"/>
          <w:spacing w:val="-4"/>
          <w:kern w:val="0"/>
        </w:rPr>
        <w:t>6</w:t>
      </w:r>
    </w:p>
    <w:p w14:paraId="5AE5F614" w14:textId="77777777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* Thời gian: </w:t>
      </w:r>
      <w:r w:rsidRPr="008F34B1">
        <w:rPr>
          <w:rFonts w:ascii="Times New Roman" w:eastAsia="Calibri" w:hAnsi="Times New Roman" w:cs="Times New Roman"/>
          <w:bCs/>
          <w:i/>
          <w:iCs/>
          <w:kern w:val="0"/>
          <w:lang w:val="vi-VN" w:eastAsia="vi-VN"/>
        </w:rPr>
        <w:t>45 phút</w:t>
      </w:r>
    </w:p>
    <w:p w14:paraId="431E39CD" w14:textId="77777777" w:rsid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b/>
          <w:kern w:val="0"/>
          <w:lang w:eastAsia="vi-VN"/>
        </w:rPr>
      </w:pP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* Hình thức: </w:t>
      </w:r>
      <w:r w:rsidRPr="008F34B1">
        <w:rPr>
          <w:rFonts w:ascii="Times New Roman" w:eastAsia="Calibri" w:hAnsi="Times New Roman" w:cs="Times New Roman"/>
          <w:bCs/>
          <w:i/>
          <w:iCs/>
          <w:kern w:val="0"/>
          <w:lang w:val="vi-VN" w:eastAsia="vi-VN"/>
        </w:rPr>
        <w:t>Trắc nghiệm</w:t>
      </w: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 </w:t>
      </w:r>
    </w:p>
    <w:p w14:paraId="0E7495F4" w14:textId="1BF9BBBE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b/>
          <w:kern w:val="0"/>
          <w:lang w:eastAsia="vi-VN"/>
        </w:rPr>
      </w:pPr>
      <w:r>
        <w:rPr>
          <w:rFonts w:ascii="Times New Roman" w:eastAsia="Calibri" w:hAnsi="Times New Roman" w:cs="Times New Roman"/>
          <w:b/>
          <w:kern w:val="0"/>
          <w:lang w:eastAsia="vi-VN"/>
        </w:rPr>
        <w:t xml:space="preserve">* Giới hạn nội dung: </w:t>
      </w:r>
      <w:r w:rsidRPr="008F34B1">
        <w:rPr>
          <w:rFonts w:ascii="Times New Roman" w:eastAsia="Calibri" w:hAnsi="Times New Roman" w:cs="Times New Roman"/>
          <w:bCs/>
          <w:i/>
          <w:iCs/>
          <w:kern w:val="0"/>
          <w:lang w:eastAsia="vi-VN"/>
        </w:rPr>
        <w:t>Từ Chương Ester – Lipid đến chương Pin điện và điện phân</w:t>
      </w:r>
    </w:p>
    <w:p w14:paraId="799C53D2" w14:textId="552C2976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* </w:t>
      </w:r>
      <w:r>
        <w:rPr>
          <w:rFonts w:ascii="Times New Roman" w:eastAsia="Calibri" w:hAnsi="Times New Roman" w:cs="Times New Roman"/>
          <w:b/>
          <w:kern w:val="0"/>
          <w:lang w:eastAsia="vi-VN"/>
        </w:rPr>
        <w:t>C</w:t>
      </w: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>ấu trúc:</w:t>
      </w:r>
    </w:p>
    <w:p w14:paraId="7D48A422" w14:textId="77777777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- Phần I </w:t>
      </w:r>
      <w:r w:rsidRPr="008F34B1">
        <w:rPr>
          <w:rFonts w:ascii="Times New Roman" w:eastAsia="Calibri" w:hAnsi="Times New Roman" w:cs="Times New Roman"/>
          <w:b/>
          <w:i/>
          <w:iCs/>
          <w:kern w:val="0"/>
          <w:lang w:val="vi-VN" w:eastAsia="vi-VN"/>
        </w:rPr>
        <w:t>(</w:t>
      </w:r>
      <w:r w:rsidRPr="008F34B1">
        <w:rPr>
          <w:rFonts w:ascii="Times New Roman" w:eastAsia="Calibri" w:hAnsi="Times New Roman" w:cs="Times New Roman"/>
          <w:b/>
          <w:i/>
          <w:iCs/>
          <w:kern w:val="0"/>
          <w:lang w:eastAsia="vi-VN"/>
        </w:rPr>
        <w:t xml:space="preserve">4,5 </w:t>
      </w:r>
      <w:r w:rsidRPr="008F34B1">
        <w:rPr>
          <w:rFonts w:ascii="Times New Roman" w:eastAsia="Calibri" w:hAnsi="Times New Roman" w:cs="Times New Roman"/>
          <w:b/>
          <w:i/>
          <w:iCs/>
          <w:kern w:val="0"/>
          <w:lang w:val="vi-VN" w:eastAsia="vi-VN"/>
        </w:rPr>
        <w:t>điểm)</w:t>
      </w: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>: Trắc nghiệm nhiều lựa chọn</w:t>
      </w:r>
    </w:p>
    <w:p w14:paraId="66CDAE80" w14:textId="77777777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>Học sinh trả lời từ câu 1 đến câu 1</w:t>
      </w:r>
      <w:r w:rsidRPr="008F34B1">
        <w:rPr>
          <w:rFonts w:ascii="Times New Roman" w:eastAsia="Calibri" w:hAnsi="Times New Roman" w:cs="Times New Roman"/>
          <w:kern w:val="0"/>
          <w:lang w:eastAsia="vi-VN"/>
        </w:rPr>
        <w:t>8</w:t>
      </w: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>. Mỗi câu hỏi học sinh chỉ chọn một phương án. Mỗi câu trả lời đúng học sinh được 0,25 điểm.</w:t>
      </w:r>
    </w:p>
    <w:p w14:paraId="7BAC51F8" w14:textId="77777777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 xml:space="preserve">- </w:t>
      </w:r>
      <w:r w:rsidRPr="008F34B1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 xml:space="preserve">Phần II </w:t>
      </w:r>
      <w:r w:rsidRPr="008F34B1">
        <w:rPr>
          <w:rFonts w:ascii="Times New Roman" w:eastAsia="Calibri" w:hAnsi="Times New Roman" w:cs="Times New Roman"/>
          <w:b/>
          <w:bCs/>
          <w:i/>
          <w:iCs/>
          <w:kern w:val="0"/>
          <w:lang w:val="vi-VN" w:eastAsia="vi-VN"/>
        </w:rPr>
        <w:t>(</w:t>
      </w:r>
      <w:r w:rsidRPr="008F34B1">
        <w:rPr>
          <w:rFonts w:ascii="Times New Roman" w:eastAsia="Calibri" w:hAnsi="Times New Roman" w:cs="Times New Roman"/>
          <w:b/>
          <w:bCs/>
          <w:i/>
          <w:iCs/>
          <w:kern w:val="0"/>
          <w:lang w:eastAsia="vi-VN"/>
        </w:rPr>
        <w:t>4,0</w:t>
      </w:r>
      <w:r w:rsidRPr="008F34B1">
        <w:rPr>
          <w:rFonts w:ascii="Times New Roman" w:eastAsia="Calibri" w:hAnsi="Times New Roman" w:cs="Times New Roman"/>
          <w:b/>
          <w:bCs/>
          <w:i/>
          <w:iCs/>
          <w:kern w:val="0"/>
          <w:lang w:val="vi-VN" w:eastAsia="vi-VN"/>
        </w:rPr>
        <w:t xml:space="preserve"> điểm)</w:t>
      </w:r>
      <w:r w:rsidRPr="008F34B1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>:</w:t>
      </w: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 xml:space="preserve"> </w:t>
      </w: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>Trắc nghiệm đúng sai</w:t>
      </w:r>
    </w:p>
    <w:p w14:paraId="1CD17F65" w14:textId="77777777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bCs/>
          <w:kern w:val="0"/>
          <w:lang w:val="vi-VN" w:eastAsia="vi-VN"/>
        </w:rPr>
        <w:t>Học</w:t>
      </w: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 xml:space="preserve"> sinh trả lời từ câu 1 đến câu </w:t>
      </w:r>
      <w:r w:rsidRPr="008F34B1">
        <w:rPr>
          <w:rFonts w:ascii="Times New Roman" w:eastAsia="Calibri" w:hAnsi="Times New Roman" w:cs="Times New Roman"/>
          <w:kern w:val="0"/>
          <w:lang w:eastAsia="vi-VN"/>
        </w:rPr>
        <w:t>4</w:t>
      </w: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 xml:space="preserve">. Trong mỗi ý a), b), c), d) ở mỗi câu, học sinh chọn </w:t>
      </w:r>
      <w:r w:rsidRPr="008F34B1">
        <w:rPr>
          <w:rFonts w:ascii="Times New Roman" w:eastAsia="Calibri" w:hAnsi="Times New Roman" w:cs="Times New Roman"/>
          <w:b/>
          <w:bCs/>
          <w:kern w:val="0"/>
          <w:lang w:eastAsia="vi-VN"/>
        </w:rPr>
        <w:t>đ</w:t>
      </w:r>
      <w:r w:rsidRPr="008F34B1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>úng</w:t>
      </w: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 xml:space="preserve"> hoặc </w:t>
      </w:r>
      <w:r w:rsidRPr="008F34B1">
        <w:rPr>
          <w:rFonts w:ascii="Times New Roman" w:eastAsia="Calibri" w:hAnsi="Times New Roman" w:cs="Times New Roman"/>
          <w:b/>
          <w:bCs/>
          <w:kern w:val="0"/>
          <w:lang w:val="vi-VN" w:eastAsia="vi-VN"/>
        </w:rPr>
        <w:t>sai</w:t>
      </w: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>.</w:t>
      </w:r>
    </w:p>
    <w:p w14:paraId="2C11198A" w14:textId="77777777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 xml:space="preserve">Điểm tối đa của 01 câu hỏi là </w:t>
      </w:r>
      <w:r w:rsidRPr="008F34B1">
        <w:rPr>
          <w:rFonts w:ascii="Times New Roman" w:eastAsia="Calibri" w:hAnsi="Times New Roman" w:cs="Times New Roman"/>
          <w:kern w:val="0"/>
          <w:position w:val="-4"/>
          <w:lang w:val="vi-VN" w:eastAsia="vi-VN"/>
        </w:rPr>
        <w:object w:dxaOrig="120" w:dyaOrig="240" w14:anchorId="18098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8pt;height:11.6pt" o:ole="">
            <v:imagedata r:id="rId5" o:title=""/>
          </v:shape>
          <o:OLEObject Type="Embed" ProgID="Equation.DSMT4" ShapeID="_x0000_i1025" DrawAspect="Content" ObjectID="_1826905337" r:id="rId6"/>
        </w:object>
      </w: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 xml:space="preserve"> điểm.</w:t>
      </w:r>
    </w:p>
    <w:p w14:paraId="270D806D" w14:textId="77777777" w:rsidR="008F34B1" w:rsidRPr="008F34B1" w:rsidRDefault="008F34B1" w:rsidP="008F34B1">
      <w:pPr>
        <w:tabs>
          <w:tab w:val="left" w:pos="720"/>
        </w:tabs>
        <w:spacing w:after="0" w:line="276" w:lineRule="auto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chỉ lựa chọn chính xác 01 ý trong 1 câu hỏi được 0,25 điểm.</w:t>
      </w:r>
    </w:p>
    <w:p w14:paraId="4C049F67" w14:textId="77777777" w:rsidR="008F34B1" w:rsidRPr="008F34B1" w:rsidRDefault="008F34B1" w:rsidP="008F34B1">
      <w:pPr>
        <w:tabs>
          <w:tab w:val="left" w:pos="720"/>
        </w:tabs>
        <w:spacing w:after="0" w:line="276" w:lineRule="auto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chỉ lựa chọn chính xác 02 ý trong 1 câu hỏi được 0,5 điểm.</w:t>
      </w:r>
    </w:p>
    <w:p w14:paraId="68640908" w14:textId="77777777" w:rsidR="008F34B1" w:rsidRPr="008F34B1" w:rsidRDefault="008F34B1" w:rsidP="008F34B1">
      <w:pPr>
        <w:tabs>
          <w:tab w:val="left" w:pos="720"/>
        </w:tabs>
        <w:spacing w:after="0" w:line="276" w:lineRule="auto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chỉ lựa chọn chính xác 03 ý trong 1 câu hỏi được 0,75 điểm.</w:t>
      </w:r>
    </w:p>
    <w:p w14:paraId="60BB7735" w14:textId="77777777" w:rsidR="008F34B1" w:rsidRPr="008F34B1" w:rsidRDefault="008F34B1" w:rsidP="008F34B1">
      <w:pPr>
        <w:tabs>
          <w:tab w:val="left" w:pos="720"/>
        </w:tabs>
        <w:spacing w:after="0" w:line="276" w:lineRule="auto"/>
        <w:ind w:left="720" w:hanging="360"/>
        <w:rPr>
          <w:rFonts w:ascii="Times New Roman" w:eastAsia="Calibri" w:hAnsi="Times New Roman" w:cs="Times New Roman"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ab/>
        <w:t>+ Học sinh lựa chọn chính xác cả  04 ý trong 1 câu hỏi được 1 điểm.</w:t>
      </w:r>
    </w:p>
    <w:p w14:paraId="12D91D66" w14:textId="77777777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b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bCs/>
          <w:kern w:val="0"/>
          <w:lang w:val="vi-VN" w:eastAsia="vi-VN"/>
        </w:rPr>
        <w:t xml:space="preserve">- </w:t>
      </w: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Phần III </w:t>
      </w:r>
      <w:r w:rsidRPr="008F34B1">
        <w:rPr>
          <w:rFonts w:ascii="Times New Roman" w:eastAsia="Calibri" w:hAnsi="Times New Roman" w:cs="Times New Roman"/>
          <w:b/>
          <w:bCs/>
          <w:i/>
          <w:iCs/>
          <w:kern w:val="0"/>
          <w:lang w:val="vi-VN" w:eastAsia="vi-VN"/>
        </w:rPr>
        <w:t>(</w:t>
      </w:r>
      <w:r w:rsidRPr="008F34B1">
        <w:rPr>
          <w:rFonts w:ascii="Times New Roman" w:eastAsia="Calibri" w:hAnsi="Times New Roman" w:cs="Times New Roman"/>
          <w:b/>
          <w:bCs/>
          <w:i/>
          <w:iCs/>
          <w:kern w:val="0"/>
          <w:lang w:eastAsia="vi-VN"/>
        </w:rPr>
        <w:t>1,5</w:t>
      </w:r>
      <w:r w:rsidRPr="008F34B1">
        <w:rPr>
          <w:rFonts w:ascii="Times New Roman" w:eastAsia="Calibri" w:hAnsi="Times New Roman" w:cs="Times New Roman"/>
          <w:b/>
          <w:bCs/>
          <w:i/>
          <w:iCs/>
          <w:kern w:val="0"/>
          <w:lang w:val="vi-VN" w:eastAsia="vi-VN"/>
        </w:rPr>
        <w:t xml:space="preserve">  điểm)</w:t>
      </w: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>:</w:t>
      </w: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 xml:space="preserve"> </w:t>
      </w:r>
      <w:r w:rsidRPr="008F34B1">
        <w:rPr>
          <w:rFonts w:ascii="Times New Roman" w:eastAsia="Calibri" w:hAnsi="Times New Roman" w:cs="Times New Roman"/>
          <w:b/>
          <w:kern w:val="0"/>
          <w:lang w:val="vi-VN" w:eastAsia="vi-VN"/>
        </w:rPr>
        <w:t xml:space="preserve">Câu trắc nghiệm trả lời ngắn. </w:t>
      </w:r>
    </w:p>
    <w:p w14:paraId="2E49902C" w14:textId="77777777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kern w:val="0"/>
          <w:lang w:val="vi-VN" w:eastAsia="vi-VN"/>
        </w:rPr>
      </w:pP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 xml:space="preserve">Học sinh trả lời từ câu 1 đến câu </w:t>
      </w:r>
      <w:r w:rsidRPr="008F34B1">
        <w:rPr>
          <w:rFonts w:ascii="Times New Roman" w:eastAsia="Calibri" w:hAnsi="Times New Roman" w:cs="Times New Roman"/>
          <w:kern w:val="0"/>
          <w:lang w:eastAsia="vi-VN"/>
        </w:rPr>
        <w:t>6</w:t>
      </w: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>. Mỗi câu trả lời đúng học sinh được 0,</w:t>
      </w:r>
      <w:r w:rsidRPr="008F34B1">
        <w:rPr>
          <w:rFonts w:ascii="Times New Roman" w:eastAsia="Calibri" w:hAnsi="Times New Roman" w:cs="Times New Roman"/>
          <w:kern w:val="0"/>
          <w:lang w:eastAsia="vi-VN"/>
        </w:rPr>
        <w:t>2</w:t>
      </w:r>
      <w:r w:rsidRPr="008F34B1">
        <w:rPr>
          <w:rFonts w:ascii="Times New Roman" w:eastAsia="Calibri" w:hAnsi="Times New Roman" w:cs="Times New Roman"/>
          <w:kern w:val="0"/>
          <w:lang w:val="vi-VN" w:eastAsia="vi-VN"/>
        </w:rPr>
        <w:t>5 điểm.</w:t>
      </w:r>
    </w:p>
    <w:p w14:paraId="572CB1B6" w14:textId="03625C53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b/>
          <w:kern w:val="0"/>
          <w:lang w:eastAsia="vi-VN"/>
        </w:rPr>
      </w:pPr>
      <w:r>
        <w:rPr>
          <w:rFonts w:ascii="Times New Roman" w:eastAsia="Calibri" w:hAnsi="Times New Roman" w:cs="Times New Roman"/>
          <w:b/>
          <w:kern w:val="0"/>
          <w:lang w:eastAsia="vi-VN"/>
        </w:rPr>
        <w:t xml:space="preserve">* </w:t>
      </w:r>
      <w:r w:rsidRPr="008F34B1">
        <w:rPr>
          <w:rFonts w:ascii="Times New Roman" w:eastAsia="Calibri" w:hAnsi="Times New Roman" w:cs="Times New Roman"/>
          <w:b/>
          <w:kern w:val="0"/>
          <w:lang w:eastAsia="vi-VN"/>
        </w:rPr>
        <w:t>Ma trận</w:t>
      </w:r>
    </w:p>
    <w:p w14:paraId="68AA8921" w14:textId="77777777" w:rsidR="008F34B1" w:rsidRPr="008F34B1" w:rsidRDefault="008F34B1" w:rsidP="008F34B1">
      <w:pPr>
        <w:spacing w:after="0" w:line="276" w:lineRule="auto"/>
        <w:jc w:val="center"/>
        <w:rPr>
          <w:rFonts w:ascii="Times New Roman" w:eastAsia="Calibri" w:hAnsi="Times New Roman" w:cs="Times New Roman"/>
          <w:b/>
          <w:bCs/>
          <w:kern w:val="0"/>
        </w:rPr>
      </w:pPr>
    </w:p>
    <w:p w14:paraId="715B940C" w14:textId="77777777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b/>
          <w:bCs/>
          <w:kern w:val="0"/>
        </w:rPr>
      </w:pPr>
    </w:p>
    <w:p w14:paraId="614B8120" w14:textId="77777777" w:rsidR="008F34B1" w:rsidRPr="008F34B1" w:rsidRDefault="008F34B1" w:rsidP="008F34B1">
      <w:pPr>
        <w:spacing w:after="0" w:line="276" w:lineRule="auto"/>
        <w:rPr>
          <w:rFonts w:ascii="Times New Roman" w:eastAsia="Calibri" w:hAnsi="Times New Roman" w:cs="Times New Roman"/>
          <w:b/>
          <w:bCs/>
          <w:kern w:val="0"/>
        </w:rPr>
      </w:pPr>
    </w:p>
    <w:p w14:paraId="28A590B4" w14:textId="77777777" w:rsidR="008F34B1" w:rsidRPr="008F34B1" w:rsidRDefault="008F34B1" w:rsidP="008F34B1">
      <w:pPr>
        <w:spacing w:after="0" w:line="240" w:lineRule="auto"/>
        <w:rPr>
          <w:rFonts w:ascii="Times New Roman" w:eastAsia="Calibri" w:hAnsi="Times New Roman" w:cs="Times New Roman"/>
          <w:b/>
          <w:bCs/>
          <w:kern w:val="0"/>
        </w:rPr>
      </w:pPr>
    </w:p>
    <w:p w14:paraId="72AD0854" w14:textId="77777777" w:rsidR="008F34B1" w:rsidRPr="008F34B1" w:rsidRDefault="008F34B1" w:rsidP="008F34B1">
      <w:pPr>
        <w:spacing w:after="0" w:line="240" w:lineRule="auto"/>
        <w:rPr>
          <w:rFonts w:ascii="Times New Roman" w:eastAsia="Calibri" w:hAnsi="Times New Roman" w:cs="Times New Roman"/>
          <w:b/>
          <w:bCs/>
          <w:kern w:val="0"/>
        </w:rPr>
      </w:pPr>
    </w:p>
    <w:p w14:paraId="73256E88" w14:textId="77777777" w:rsidR="008F34B1" w:rsidRPr="008F34B1" w:rsidRDefault="008F34B1" w:rsidP="008F34B1">
      <w:pPr>
        <w:spacing w:after="0" w:line="240" w:lineRule="auto"/>
        <w:rPr>
          <w:rFonts w:ascii="Times New Roman" w:eastAsia="Calibri" w:hAnsi="Times New Roman" w:cs="Times New Roman"/>
          <w:b/>
          <w:bCs/>
          <w:color w:val="FF0000"/>
          <w:kern w:val="0"/>
        </w:rPr>
      </w:pPr>
      <w:r w:rsidRPr="008F34B1">
        <w:rPr>
          <w:rFonts w:ascii="Times New Roman" w:eastAsia="Calibri" w:hAnsi="Times New Roman" w:cs="Times New Roman"/>
          <w:b/>
          <w:bCs/>
          <w:color w:val="FF0000"/>
          <w:kern w:val="0"/>
        </w:rPr>
        <w:t xml:space="preserve">                                                                          </w:t>
      </w:r>
    </w:p>
    <w:p w14:paraId="7E0E4685" w14:textId="77777777" w:rsidR="008F34B1" w:rsidRPr="008F34B1" w:rsidRDefault="008F34B1" w:rsidP="008F34B1">
      <w:pPr>
        <w:spacing w:after="0" w:line="240" w:lineRule="auto"/>
        <w:rPr>
          <w:rFonts w:ascii="Times New Roman" w:eastAsia="Calibri" w:hAnsi="Times New Roman" w:cs="Times New Roman"/>
          <w:b/>
          <w:bCs/>
          <w:color w:val="FF0000"/>
          <w:kern w:val="0"/>
        </w:rPr>
      </w:pPr>
    </w:p>
    <w:p w14:paraId="04B46AE9" w14:textId="77777777" w:rsidR="008F34B1" w:rsidRPr="008F34B1" w:rsidRDefault="008F34B1" w:rsidP="008F34B1">
      <w:pPr>
        <w:spacing w:line="259" w:lineRule="auto"/>
        <w:rPr>
          <w:rFonts w:ascii="Times New Roman" w:eastAsia="Calibri" w:hAnsi="Times New Roman" w:cs="Times New Roman"/>
          <w:b/>
          <w:bCs/>
          <w:color w:val="FF0000"/>
          <w:kern w:val="0"/>
        </w:rPr>
      </w:pPr>
      <w:r w:rsidRPr="008F34B1">
        <w:rPr>
          <w:rFonts w:ascii="Times New Roman" w:eastAsia="Calibri" w:hAnsi="Times New Roman" w:cs="Times New Roman"/>
          <w:b/>
          <w:bCs/>
          <w:color w:val="FF0000"/>
          <w:kern w:val="0"/>
        </w:rPr>
        <w:br w:type="page"/>
      </w:r>
    </w:p>
    <w:p w14:paraId="1876133C" w14:textId="77777777" w:rsidR="008F34B1" w:rsidRPr="008F34B1" w:rsidRDefault="008F34B1" w:rsidP="008F34B1">
      <w:pPr>
        <w:spacing w:after="0" w:line="240" w:lineRule="auto"/>
        <w:jc w:val="center"/>
        <w:rPr>
          <w:rFonts w:ascii="Times New Roman" w:eastAsia="Calibri" w:hAnsi="Times New Roman" w:cs="Times New Roman"/>
        </w:rPr>
      </w:pPr>
      <w:r w:rsidRPr="008F34B1">
        <w:rPr>
          <w:rFonts w:ascii="Times New Roman" w:eastAsia="Calibri" w:hAnsi="Times New Roman" w:cs="Times New Roman"/>
          <w:b/>
          <w:bCs/>
          <w:color w:val="FF0000"/>
          <w:kern w:val="0"/>
        </w:rPr>
        <w:lastRenderedPageBreak/>
        <w:t>MA TRẬN ĐỀ KIỂM TRA HỌC KÌ 1 – HÓA HỌC 12</w:t>
      </w:r>
      <w:bookmarkStart w:id="0" w:name="bookmark133"/>
      <w:bookmarkEnd w:id="0"/>
    </w:p>
    <w:p w14:paraId="04CCAD2E" w14:textId="77777777" w:rsidR="008F34B1" w:rsidRPr="008F34B1" w:rsidRDefault="008F34B1" w:rsidP="008F34B1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</w:rPr>
      </w:pPr>
    </w:p>
    <w:tbl>
      <w:tblPr>
        <w:tblOverlap w:val="never"/>
        <w:tblW w:w="14935" w:type="dxa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9"/>
        <w:gridCol w:w="1556"/>
        <w:gridCol w:w="2551"/>
        <w:gridCol w:w="992"/>
        <w:gridCol w:w="850"/>
        <w:gridCol w:w="709"/>
        <w:gridCol w:w="838"/>
        <w:gridCol w:w="810"/>
        <w:gridCol w:w="915"/>
        <w:gridCol w:w="706"/>
        <w:gridCol w:w="840"/>
        <w:gridCol w:w="758"/>
        <w:gridCol w:w="590"/>
        <w:gridCol w:w="816"/>
        <w:gridCol w:w="865"/>
        <w:gridCol w:w="630"/>
      </w:tblGrid>
      <w:tr w:rsidR="008F34B1" w:rsidRPr="008F34B1" w14:paraId="6A7C177E" w14:textId="77777777" w:rsidTr="0098718D">
        <w:trPr>
          <w:trHeight w:hRule="exact" w:val="672"/>
          <w:jc w:val="center"/>
        </w:trPr>
        <w:tc>
          <w:tcPr>
            <w:tcW w:w="509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B1C8305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bookmarkStart w:id="1" w:name="_Hlk183151577"/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</w:t>
            </w:r>
          </w:p>
          <w:p w14:paraId="4FDB3154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</w:t>
            </w:r>
          </w:p>
        </w:tc>
        <w:tc>
          <w:tcPr>
            <w:tcW w:w="155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7004D8A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hương/ chủ đề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1AB81CC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Nội dung/đơn vị kiến thức</w:t>
            </w:r>
          </w:p>
        </w:tc>
        <w:tc>
          <w:tcPr>
            <w:tcW w:w="7418" w:type="dxa"/>
            <w:gridSpan w:val="9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B9F40B5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Mức độ đánh giá</w:t>
            </w:r>
          </w:p>
        </w:tc>
        <w:tc>
          <w:tcPr>
            <w:tcW w:w="2271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782322C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ổng</w:t>
            </w:r>
          </w:p>
        </w:tc>
        <w:tc>
          <w:tcPr>
            <w:tcW w:w="63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8CBBAB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ỉ lệ</w:t>
            </w:r>
          </w:p>
          <w:p w14:paraId="0AC60A0C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% điểm</w:t>
            </w:r>
          </w:p>
        </w:tc>
      </w:tr>
      <w:tr w:rsidR="008F34B1" w:rsidRPr="008F34B1" w14:paraId="0707B091" w14:textId="77777777" w:rsidTr="0098718D">
        <w:trPr>
          <w:trHeight w:hRule="exact" w:val="725"/>
          <w:jc w:val="center"/>
        </w:trPr>
        <w:tc>
          <w:tcPr>
            <w:tcW w:w="509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359E3243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56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10FB06FD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0947D8CD" w14:textId="77777777" w:rsidR="008F34B1" w:rsidRPr="008F34B1" w:rsidRDefault="008F34B1" w:rsidP="008F34B1">
            <w:pPr>
              <w:spacing w:after="0" w:line="240" w:lineRule="auto"/>
              <w:ind w:left="12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454EF7D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NKQ nhiều lựa chọn (I)</w:t>
            </w:r>
          </w:p>
        </w:tc>
        <w:tc>
          <w:tcPr>
            <w:tcW w:w="256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9745F08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NKQ đúng - sai (II)</w:t>
            </w:r>
          </w:p>
        </w:tc>
        <w:tc>
          <w:tcPr>
            <w:tcW w:w="2304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06EA0D5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NKQ trả lời ngắn (HI)</w:t>
            </w:r>
          </w:p>
        </w:tc>
        <w:tc>
          <w:tcPr>
            <w:tcW w:w="2271" w:type="dxa"/>
            <w:gridSpan w:val="3"/>
            <w:vMerge/>
            <w:tcBorders>
              <w:left w:val="single" w:sz="4" w:space="0" w:color="auto"/>
            </w:tcBorders>
            <w:shd w:val="clear" w:color="auto" w:fill="FFFFFF"/>
          </w:tcPr>
          <w:p w14:paraId="1F1CC693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3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DFABBE9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8F34B1" w:rsidRPr="008F34B1" w14:paraId="1D6D0AD8" w14:textId="77777777" w:rsidTr="0098718D">
        <w:trPr>
          <w:trHeight w:hRule="exact" w:val="427"/>
          <w:jc w:val="center"/>
        </w:trPr>
        <w:tc>
          <w:tcPr>
            <w:tcW w:w="509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4D0D52C3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56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132CE380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3C20651D" w14:textId="77777777" w:rsidR="008F34B1" w:rsidRPr="008F34B1" w:rsidRDefault="008F34B1" w:rsidP="008F34B1">
            <w:pPr>
              <w:spacing w:after="0" w:line="240" w:lineRule="auto"/>
              <w:ind w:left="12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1D3EB8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Biết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9FFFD72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Hiể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CAB0954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VD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891D2B9" w14:textId="77777777" w:rsidR="008F34B1" w:rsidRPr="008F34B1" w:rsidRDefault="008F34B1" w:rsidP="008F34B1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Biết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D4E031D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Hiểu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4DA256A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VD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FD9F7A0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Biết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7FD7DB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Hiểu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2CD4926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VD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87C04F4" w14:textId="77777777" w:rsidR="008F34B1" w:rsidRPr="008F34B1" w:rsidRDefault="008F34B1" w:rsidP="008F34B1">
            <w:pPr>
              <w:widowControl w:val="0"/>
              <w:spacing w:after="0" w:line="240" w:lineRule="auto"/>
              <w:ind w:right="140"/>
              <w:jc w:val="right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Biết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8D6EFCA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Hiểu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8B9E87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VD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F189730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8F34B1" w:rsidRPr="008F34B1" w14:paraId="0FB688CA" w14:textId="77777777" w:rsidTr="0098718D">
        <w:trPr>
          <w:trHeight w:hRule="exact" w:val="659"/>
          <w:jc w:val="center"/>
        </w:trPr>
        <w:tc>
          <w:tcPr>
            <w:tcW w:w="509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B45C46D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bookmarkStart w:id="2" w:name="_Hlk183320966"/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155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E8D8022" w14:textId="77777777" w:rsidR="008F34B1" w:rsidRPr="008F34B1" w:rsidRDefault="008F34B1" w:rsidP="008F34B1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val="fr-FR" w:eastAsia="fr-FR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lang w:val="fr-FR" w:eastAsia="fr-FR"/>
              </w:rPr>
              <w:t>Ester –Lipid</w:t>
            </w:r>
          </w:p>
          <w:p w14:paraId="55797FFA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pacing w:val="-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12F7BAE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lang w:val="fr-FR" w:eastAsia="fr-FR"/>
              </w:rPr>
              <w:t xml:space="preserve">1. Ester - Lipid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5A87E3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BFF63DE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FA70B98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674BF2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7D61B9B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BEDB405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91FEBD3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8A6C67C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1194BCD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27DDFA1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1F8C309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F5EF5CF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908BFE4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.5</w:t>
            </w:r>
          </w:p>
        </w:tc>
      </w:tr>
      <w:bookmarkEnd w:id="2"/>
      <w:tr w:rsidR="008F34B1" w:rsidRPr="008F34B1" w14:paraId="7B154F56" w14:textId="77777777" w:rsidTr="0098718D">
        <w:trPr>
          <w:trHeight w:val="1042"/>
          <w:jc w:val="center"/>
        </w:trPr>
        <w:tc>
          <w:tcPr>
            <w:tcW w:w="509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68AA63A1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556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6BBD04CE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D6E5390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lang w:eastAsia="fr-FR"/>
              </w:rPr>
              <w:t xml:space="preserve">2. Xà phòng và chất giặt rửa tổng hợp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C88978D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F2AC6B4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715AFFE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14:paraId="460DA3DA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453B059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14:paraId="69A10B1D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2344DFF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BA11026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CF5337C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5C4DFEF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CCF9D08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</w:rPr>
            </w:pPr>
          </w:p>
          <w:p w14:paraId="13C80125" w14:textId="77777777" w:rsidR="008F34B1" w:rsidRPr="008F34B1" w:rsidRDefault="008F34B1" w:rsidP="008F34B1">
            <w:pPr>
              <w:spacing w:line="259" w:lineRule="auto"/>
              <w:rPr>
                <w:rFonts w:ascii="Times New Roman" w:eastAsia="Calibri" w:hAnsi="Times New Roman" w:cs="Times New Roman"/>
                <w:b/>
                <w:bCs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</w:rPr>
              <w:t xml:space="preserve"> III.1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AE0959F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4D8E2E9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F85B8B8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80C4DE7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5</w:t>
            </w:r>
          </w:p>
        </w:tc>
      </w:tr>
      <w:tr w:rsidR="008F34B1" w:rsidRPr="008F34B1" w14:paraId="3AA63F7E" w14:textId="77777777" w:rsidTr="0098718D">
        <w:trPr>
          <w:trHeight w:hRule="exact" w:val="938"/>
          <w:jc w:val="center"/>
        </w:trPr>
        <w:tc>
          <w:tcPr>
            <w:tcW w:w="509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B918DD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155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9FAD3F6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lang w:val="fr-FR" w:eastAsia="fr-FR"/>
              </w:rPr>
              <w:t>Carbohydrate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6A24508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lang w:val="fr-FR" w:eastAsia="fr-FR"/>
              </w:rPr>
              <w:t xml:space="preserve">3. Glucose và fructose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A3F1461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0FDAA39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E783681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I.3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4CFDEFC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5AA4781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086178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3414CAA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B26FF8F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226D6B4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707BBB7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EB92CED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0FD6AF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4FCA081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.5</w:t>
            </w:r>
          </w:p>
        </w:tc>
      </w:tr>
      <w:tr w:rsidR="008F34B1" w:rsidRPr="008F34B1" w14:paraId="6F7F7A2A" w14:textId="77777777" w:rsidTr="0098718D">
        <w:trPr>
          <w:trHeight w:hRule="exact" w:val="998"/>
          <w:jc w:val="center"/>
        </w:trPr>
        <w:tc>
          <w:tcPr>
            <w:tcW w:w="509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16DEA6D2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556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76B28095" w14:textId="77777777" w:rsidR="008F34B1" w:rsidRPr="008F34B1" w:rsidRDefault="008F34B1" w:rsidP="008F34B1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8FBBA1B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lang w:val="nl-NL" w:eastAsia="fr-FR"/>
              </w:rPr>
              <w:t xml:space="preserve">4. </w:t>
            </w:r>
            <w:r w:rsidRPr="008F34B1">
              <w:rPr>
                <w:rFonts w:ascii="Times New Roman" w:eastAsia="Times New Roman" w:hAnsi="Times New Roman" w:cs="Times New Roman"/>
                <w:lang w:val="nl-NL"/>
              </w:rPr>
              <w:t>Sacchrose và maltos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C1F7FE4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14:paraId="4F7A1EC0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AFA8C2F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14:paraId="18E0B826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00551D1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7206164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0452872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82D936D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77D99A8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87CB2CC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</w:p>
          <w:p w14:paraId="42E4241C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54A2482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8675D00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067B7AB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5FDFFD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C4C2049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.5</w:t>
            </w:r>
          </w:p>
        </w:tc>
      </w:tr>
      <w:tr w:rsidR="008F34B1" w:rsidRPr="008F34B1" w14:paraId="3E180657" w14:textId="77777777" w:rsidTr="0098718D">
        <w:trPr>
          <w:trHeight w:hRule="exact" w:val="998"/>
          <w:jc w:val="center"/>
        </w:trPr>
        <w:tc>
          <w:tcPr>
            <w:tcW w:w="509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87EA1CF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556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D12421C" w14:textId="77777777" w:rsidR="008F34B1" w:rsidRPr="008F34B1" w:rsidRDefault="008F34B1" w:rsidP="008F34B1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07F2A0D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  <w:lang w:val="nl-NL" w:eastAsia="fr-FR"/>
              </w:rPr>
            </w:pPr>
            <w:r w:rsidRPr="008F34B1">
              <w:rPr>
                <w:rFonts w:ascii="Times New Roman" w:eastAsia="Times New Roman" w:hAnsi="Times New Roman" w:cs="Times New Roman"/>
                <w:lang w:val="nl-NL" w:eastAsia="fr-FR"/>
              </w:rPr>
              <w:t>5.Tinh bột và cellulos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97D148E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E8A71A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0366331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18814B5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C8F4FA7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0EF82B9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F76D0DE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C37B06F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F787FB9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CC8972D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65C714F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373ED5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165165F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.5</w:t>
            </w:r>
          </w:p>
        </w:tc>
      </w:tr>
      <w:tr w:rsidR="008F34B1" w:rsidRPr="008F34B1" w14:paraId="69A9D79F" w14:textId="77777777" w:rsidTr="0098718D">
        <w:trPr>
          <w:trHeight w:hRule="exact" w:val="822"/>
          <w:jc w:val="center"/>
        </w:trPr>
        <w:tc>
          <w:tcPr>
            <w:tcW w:w="509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AB80A8D" w14:textId="77777777" w:rsidR="008F34B1" w:rsidRPr="008F34B1" w:rsidRDefault="008F34B1" w:rsidP="008F34B1">
            <w:pPr>
              <w:widowControl w:val="0"/>
              <w:spacing w:after="0" w:line="240" w:lineRule="auto"/>
              <w:ind w:hanging="12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</w:t>
            </w:r>
          </w:p>
        </w:tc>
        <w:tc>
          <w:tcPr>
            <w:tcW w:w="155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1799FFC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</w:rPr>
              <w:t>Hợp chất</w:t>
            </w:r>
          </w:p>
          <w:p w14:paraId="71FB5B70" w14:textId="77777777" w:rsidR="008F34B1" w:rsidRPr="008F34B1" w:rsidRDefault="008F34B1" w:rsidP="008F34B1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</w:rPr>
              <w:t>chứa nitrogen</w:t>
            </w:r>
          </w:p>
          <w:p w14:paraId="52EFD02C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51204D2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lang w:val="nl-NL" w:eastAsia="fr-FR"/>
              </w:rPr>
              <w:t xml:space="preserve">6. </w:t>
            </w:r>
            <w:r w:rsidRPr="008F34B1">
              <w:rPr>
                <w:rFonts w:ascii="Times New Roman" w:eastAsia="Times New Roman" w:hAnsi="Times New Roman" w:cs="Times New Roman"/>
              </w:rPr>
              <w:t xml:space="preserve">Amine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F4FC82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2BE4E2C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9C9A4D4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7C557B8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8C30DAD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DF08BE6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033DFAE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118EA0F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3D7FEBD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III.2</w:t>
            </w:r>
          </w:p>
          <w:p w14:paraId="205488D4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61203A1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C2236CA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79CD48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4691FD29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5</w:t>
            </w:r>
          </w:p>
        </w:tc>
      </w:tr>
      <w:tr w:rsidR="008F34B1" w:rsidRPr="008F34B1" w14:paraId="3E71AFF2" w14:textId="77777777" w:rsidTr="0098718D">
        <w:trPr>
          <w:trHeight w:hRule="exact" w:val="894"/>
          <w:jc w:val="center"/>
        </w:trPr>
        <w:tc>
          <w:tcPr>
            <w:tcW w:w="509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33C1E4C6" w14:textId="77777777" w:rsidR="008F34B1" w:rsidRPr="008F34B1" w:rsidRDefault="008F34B1" w:rsidP="008F34B1">
            <w:pPr>
              <w:widowControl w:val="0"/>
              <w:spacing w:before="240"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556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30725CFE" w14:textId="77777777" w:rsidR="008F34B1" w:rsidRPr="008F34B1" w:rsidRDefault="008F34B1" w:rsidP="008F34B1">
            <w:pPr>
              <w:spacing w:before="240"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E6646AE" w14:textId="77777777" w:rsidR="008F34B1" w:rsidRPr="008F34B1" w:rsidRDefault="008F34B1" w:rsidP="008F34B1">
            <w:pPr>
              <w:widowControl w:val="0"/>
              <w:spacing w:before="240" w:after="0" w:line="240" w:lineRule="auto"/>
              <w:ind w:left="12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lang w:val="nl-NL" w:eastAsia="fr-FR"/>
              </w:rPr>
              <w:t xml:space="preserve">7. Amino acid, peptide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4B242DA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5BB5D2A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I. 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FF20865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9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338F95C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1a</w:t>
            </w:r>
          </w:p>
          <w:p w14:paraId="1BC32321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8276143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1b</w:t>
            </w:r>
            <w:r w:rsidRPr="008F34B1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09CB0AA1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 1c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D637A4F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II.1d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C580EE6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940847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B26AD43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5D1A9A0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7652123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DB51688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72E1893" w14:textId="77777777" w:rsidR="008F34B1" w:rsidRPr="008F34B1" w:rsidRDefault="008F34B1" w:rsidP="008F34B1">
            <w:pPr>
              <w:widowControl w:val="0"/>
              <w:spacing w:before="240"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7.5</w:t>
            </w:r>
          </w:p>
        </w:tc>
      </w:tr>
      <w:tr w:rsidR="008F34B1" w:rsidRPr="008F34B1" w14:paraId="188226C7" w14:textId="77777777" w:rsidTr="0098718D">
        <w:trPr>
          <w:trHeight w:hRule="exact" w:val="667"/>
          <w:jc w:val="center"/>
        </w:trPr>
        <w:tc>
          <w:tcPr>
            <w:tcW w:w="509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2A77AA29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556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BC7B92A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8176B08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lang w:val="nl-NL" w:eastAsia="fr-FR"/>
              </w:rPr>
              <w:t xml:space="preserve">8. </w:t>
            </w:r>
            <w:r w:rsidRPr="008F34B1">
              <w:rPr>
                <w:rFonts w:ascii="Times New Roman" w:eastAsia="Times New Roman" w:hAnsi="Times New Roman" w:cs="Times New Roman"/>
                <w:lang w:val="fr-FR"/>
              </w:rPr>
              <w:t xml:space="preserve">Protein và enzyme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571E58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10</w:t>
            </w:r>
          </w:p>
          <w:p w14:paraId="3D7F3AC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4FF53EA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2430D80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169CB01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2a</w:t>
            </w:r>
          </w:p>
          <w:p w14:paraId="129DC799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2b</w:t>
            </w:r>
            <w:r w:rsidRPr="008F34B1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49FEF114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4736475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 2c</w:t>
            </w:r>
          </w:p>
          <w:p w14:paraId="69E1AE53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1E98D7B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II.2d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7E56DAB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7AD059F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3BD900F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A4C6D7C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1110650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52C03D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49CA566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2.5</w:t>
            </w:r>
          </w:p>
        </w:tc>
      </w:tr>
      <w:tr w:rsidR="008F34B1" w:rsidRPr="008F34B1" w14:paraId="25F31294" w14:textId="77777777" w:rsidTr="004D0CB0">
        <w:trPr>
          <w:trHeight w:hRule="exact" w:val="667"/>
          <w:jc w:val="center"/>
        </w:trPr>
        <w:tc>
          <w:tcPr>
            <w:tcW w:w="509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4166946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55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AD1791E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</w:rPr>
              <w:t>Polymer</w:t>
            </w:r>
          </w:p>
          <w:p w14:paraId="51207A2B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5FBB0A4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lang w:val="nl-NL" w:eastAsia="fr-FR"/>
              </w:rPr>
              <w:t>9. Đại</w:t>
            </w:r>
            <w:r w:rsidRPr="008F34B1">
              <w:rPr>
                <w:rFonts w:ascii="Times New Roman" w:eastAsia="Times New Roman" w:hAnsi="Times New Roman" w:cs="Times New Roman"/>
                <w:lang w:val="vi-VN" w:eastAsia="fr-FR"/>
              </w:rPr>
              <w:t xml:space="preserve"> cương về polymer</w:t>
            </w:r>
            <w:r w:rsidRPr="008F34B1">
              <w:rPr>
                <w:rFonts w:ascii="Times New Roman" w:eastAsia="Times New Roman" w:hAnsi="Times New Roman" w:cs="Times New Roman"/>
                <w:lang w:val="nl-NL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3B46870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 1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B173088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I.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3ADB2D1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9B1B47F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1664B4B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C63704F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DD86E7A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31307D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C200AC2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4499DE8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73B7033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E4C20BA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90755C" w14:textId="77777777" w:rsidR="008F34B1" w:rsidRPr="008F34B1" w:rsidRDefault="008F34B1" w:rsidP="008F34B1">
            <w:pPr>
              <w:widowControl w:val="0"/>
              <w:spacing w:after="0" w:line="240" w:lineRule="auto"/>
              <w:ind w:firstLine="34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5</w:t>
            </w:r>
          </w:p>
        </w:tc>
      </w:tr>
      <w:tr w:rsidR="008F34B1" w:rsidRPr="008F34B1" w14:paraId="1D346117" w14:textId="77777777" w:rsidTr="004D0CB0">
        <w:trPr>
          <w:trHeight w:hRule="exact" w:val="667"/>
          <w:jc w:val="center"/>
        </w:trPr>
        <w:tc>
          <w:tcPr>
            <w:tcW w:w="509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791C8E88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556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794DE48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5205922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lang w:val="nl-NL" w:eastAsia="fr-FR"/>
              </w:rPr>
              <w:t xml:space="preserve">10. </w:t>
            </w:r>
            <w:r w:rsidRPr="008F34B1">
              <w:rPr>
                <w:rFonts w:ascii="Times New Roman" w:eastAsia="Times New Roman" w:hAnsi="Times New Roman" w:cs="Times New Roman"/>
                <w:lang w:eastAsia="fr-FR"/>
              </w:rPr>
              <w:t>V</w:t>
            </w:r>
            <w:r w:rsidRPr="008F34B1">
              <w:rPr>
                <w:rFonts w:ascii="Times New Roman" w:eastAsia="Times New Roman" w:hAnsi="Times New Roman" w:cs="Times New Roman"/>
                <w:lang w:val="vi-VN" w:eastAsia="fr-FR"/>
              </w:rPr>
              <w:t xml:space="preserve">ật liệu </w:t>
            </w:r>
            <w:r w:rsidRPr="008F34B1">
              <w:rPr>
                <w:rFonts w:ascii="Times New Roman" w:eastAsia="Times New Roman" w:hAnsi="Times New Roman" w:cs="Times New Roman"/>
                <w:lang w:eastAsia="fr-FR"/>
              </w:rPr>
              <w:t>polymer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508332F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1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6A07700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5022E8A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14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FC0416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3a</w:t>
            </w:r>
          </w:p>
          <w:p w14:paraId="7D9A852D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BF4115A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3b</w:t>
            </w:r>
          </w:p>
          <w:p w14:paraId="4D4A62DD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3c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9BFA8D4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II.3d</w:t>
            </w:r>
          </w:p>
          <w:p w14:paraId="08BCA01D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7573CDF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8C703A9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5E463A2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I.3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5CEED6F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E777BEA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8D98984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7D47B2" w14:textId="77777777" w:rsidR="008F34B1" w:rsidRPr="008F34B1" w:rsidRDefault="008F34B1" w:rsidP="008F34B1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7.5</w:t>
            </w:r>
          </w:p>
        </w:tc>
      </w:tr>
      <w:tr w:rsidR="008F34B1" w:rsidRPr="008F34B1" w14:paraId="191477EC" w14:textId="77777777" w:rsidTr="0098718D">
        <w:trPr>
          <w:trHeight w:hRule="exact" w:val="667"/>
          <w:jc w:val="center"/>
        </w:trPr>
        <w:tc>
          <w:tcPr>
            <w:tcW w:w="509" w:type="dxa"/>
            <w:tcBorders>
              <w:left w:val="single" w:sz="4" w:space="0" w:color="auto"/>
            </w:tcBorders>
            <w:shd w:val="clear" w:color="auto" w:fill="FFFFFF"/>
          </w:tcPr>
          <w:p w14:paraId="7D7D78B5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18CB149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</w:rPr>
              <w:t>Tổng hợp hữu cơ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D7A2F57" w14:textId="51FC23A3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  <w:lang w:val="nl-NL" w:eastAsia="fr-FR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11. </w:t>
            </w:r>
            <w:r w:rsidRPr="008F34B1">
              <w:rPr>
                <w:rFonts w:ascii="Times New Roman" w:eastAsia="Times New Roman" w:hAnsi="Times New Roman" w:cs="Times New Roman"/>
              </w:rPr>
              <w:t>Tổng hợp hữu cơ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376CCB5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F982D1F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C07D15B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2F77AC1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B2D3120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FC291DD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6627ADE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B10573C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I.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CEF88AA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C5AC2F0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0F56194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0AD5649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D42176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.5</w:t>
            </w:r>
          </w:p>
        </w:tc>
      </w:tr>
      <w:tr w:rsidR="008F34B1" w:rsidRPr="008F34B1" w14:paraId="5B00923E" w14:textId="77777777" w:rsidTr="0098718D">
        <w:trPr>
          <w:trHeight w:hRule="exact" w:val="921"/>
          <w:jc w:val="center"/>
        </w:trPr>
        <w:tc>
          <w:tcPr>
            <w:tcW w:w="509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1495A39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55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6170D1B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</w:rPr>
              <w:t>Pin điện và điện phân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D5E9AD4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lang w:val="nl-NL" w:eastAsia="fr-FR"/>
              </w:rPr>
              <w:t>11. Thế</w:t>
            </w:r>
            <w:r w:rsidRPr="008F34B1">
              <w:rPr>
                <w:rFonts w:ascii="Times New Roman" w:eastAsia="Times New Roman" w:hAnsi="Times New Roman" w:cs="Times New Roman"/>
                <w:lang w:val="vi-VN" w:eastAsia="fr-FR"/>
              </w:rPr>
              <w:t xml:space="preserve"> điện cực và nguồn điện hóa học</w:t>
            </w:r>
            <w:r w:rsidRPr="008F34B1">
              <w:rPr>
                <w:rFonts w:ascii="Times New Roman" w:eastAsia="Times New Roman" w:hAnsi="Times New Roman" w:cs="Times New Roman"/>
                <w:lang w:val="vi-VN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1667E9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41292C8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I.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7960A81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21DB67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4a</w:t>
            </w:r>
          </w:p>
          <w:p w14:paraId="68EE485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8598879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4b</w:t>
            </w:r>
          </w:p>
          <w:p w14:paraId="3DD54826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.4c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A3DAA81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II.4d</w:t>
            </w:r>
          </w:p>
          <w:p w14:paraId="6AC2E264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173F3C3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85B6D15" w14:textId="77777777" w:rsidR="008F34B1" w:rsidRPr="008F34B1" w:rsidRDefault="008F34B1" w:rsidP="008F34B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Calibri" w:hAnsi="Times New Roman" w:cs="Times New Roman"/>
                <w:b/>
                <w:bCs/>
                <w:color w:val="000000"/>
              </w:rPr>
              <w:t>III.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674B864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6D28E2D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6A51084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5776C5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18373D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7.5</w:t>
            </w:r>
          </w:p>
        </w:tc>
      </w:tr>
      <w:tr w:rsidR="008F34B1" w:rsidRPr="008F34B1" w14:paraId="082CD948" w14:textId="77777777" w:rsidTr="0098718D">
        <w:trPr>
          <w:trHeight w:hRule="exact" w:val="837"/>
          <w:jc w:val="center"/>
        </w:trPr>
        <w:tc>
          <w:tcPr>
            <w:tcW w:w="509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3FF72DC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556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08A3787F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2524DC6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lang w:val="nl-NL" w:eastAsia="fr-FR"/>
              </w:rPr>
              <w:t>12. Điện</w:t>
            </w:r>
            <w:r w:rsidRPr="008F34B1">
              <w:rPr>
                <w:rFonts w:ascii="Times New Roman" w:eastAsia="Times New Roman" w:hAnsi="Times New Roman" w:cs="Times New Roman"/>
                <w:lang w:val="vi-VN" w:eastAsia="fr-FR"/>
              </w:rPr>
              <w:t xml:space="preserve"> phân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A7E49CC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1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9E1D8AC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8422CDA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.18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DBF9664" w14:textId="77777777" w:rsidR="008F34B1" w:rsidRPr="008F34B1" w:rsidRDefault="008F34B1" w:rsidP="008F34B1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9F94315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A8F64C7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A1A1290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5470A35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15F82AD" w14:textId="349B3064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824DE25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96B0D3A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AE75777" w14:textId="45792164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8135190" w14:textId="2B91CB25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0</w:t>
            </w: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.5</w:t>
            </w:r>
          </w:p>
        </w:tc>
      </w:tr>
      <w:tr w:rsidR="008F34B1" w:rsidRPr="008F34B1" w14:paraId="26B935AC" w14:textId="77777777" w:rsidTr="0098718D">
        <w:trPr>
          <w:trHeight w:hRule="exact" w:val="837"/>
          <w:jc w:val="center"/>
        </w:trPr>
        <w:tc>
          <w:tcPr>
            <w:tcW w:w="509" w:type="dxa"/>
            <w:tcBorders>
              <w:left w:val="single" w:sz="4" w:space="0" w:color="auto"/>
            </w:tcBorders>
            <w:shd w:val="clear" w:color="auto" w:fill="FFFFFF"/>
          </w:tcPr>
          <w:p w14:paraId="05E504B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556" w:type="dxa"/>
            <w:tcBorders>
              <w:left w:val="single" w:sz="4" w:space="0" w:color="auto"/>
            </w:tcBorders>
            <w:shd w:val="clear" w:color="auto" w:fill="FFFFFF"/>
          </w:tcPr>
          <w:p w14:paraId="3DF2874B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C3D2589" w14:textId="6BD981B3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  <w:lang w:val="nl-NL" w:eastAsia="fr-FR"/>
              </w:rPr>
            </w:pPr>
            <w:r>
              <w:rPr>
                <w:rFonts w:ascii="Times New Roman" w:eastAsia="Times New Roman" w:hAnsi="Times New Roman" w:cs="Times New Roman"/>
                <w:lang w:val="nl-NL" w:eastAsia="fr-FR"/>
              </w:rPr>
              <w:t xml:space="preserve">13. Tổng hợp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0D5B1B6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10F951E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00000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DD87F6E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59D8F81" w14:textId="77777777" w:rsidR="008F34B1" w:rsidRPr="008F34B1" w:rsidRDefault="008F34B1" w:rsidP="008F34B1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8971AF6" w14:textId="77777777" w:rsidR="008F34B1" w:rsidRPr="008F34B1" w:rsidRDefault="008F34B1" w:rsidP="008F34B1">
            <w:pPr>
              <w:widowControl w:val="0"/>
              <w:spacing w:after="0" w:line="240" w:lineRule="auto"/>
              <w:ind w:firstLine="16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7F213B3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CEAAD0B" w14:textId="77777777" w:rsidR="008F34B1" w:rsidRPr="008F34B1" w:rsidRDefault="008F34B1" w:rsidP="008F34B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1FD51F0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E3D6750" w14:textId="409C2DAA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III.6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4B13D1B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E8214DF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F675D3E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B70F023" w14:textId="66D0A5A6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0.25</w:t>
            </w:r>
          </w:p>
        </w:tc>
      </w:tr>
      <w:tr w:rsidR="008F34B1" w:rsidRPr="008F34B1" w14:paraId="662973C5" w14:textId="77777777" w:rsidTr="0098718D">
        <w:trPr>
          <w:trHeight w:hRule="exact" w:val="370"/>
          <w:jc w:val="center"/>
        </w:trPr>
        <w:tc>
          <w:tcPr>
            <w:tcW w:w="4616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B985C13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ổng số câu (Lệnh hỏi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F11123A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CF5264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3CAE250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958F37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5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4805B31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7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B374D8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3A60F01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0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49A86D5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73381C0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E05A3EE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96E9AA3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2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32F030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941D00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0</w:t>
            </w:r>
          </w:p>
        </w:tc>
      </w:tr>
      <w:tr w:rsidR="008F34B1" w:rsidRPr="008F34B1" w14:paraId="41E1966D" w14:textId="77777777" w:rsidTr="0098718D">
        <w:trPr>
          <w:trHeight w:hRule="exact" w:val="341"/>
          <w:jc w:val="center"/>
        </w:trPr>
        <w:tc>
          <w:tcPr>
            <w:tcW w:w="4616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F4B469F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ổng số điểm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5E13DD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,7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D0E5985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0,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A8CF2D1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,0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C4C424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,25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4974521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,75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A43EAB1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,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A8F4AC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0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633F91A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0,5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2E82141" w14:textId="77777777" w:rsidR="008F34B1" w:rsidRPr="008F34B1" w:rsidRDefault="008F34B1" w:rsidP="008F34B1">
            <w:pPr>
              <w:widowControl w:val="0"/>
              <w:spacing w:after="0" w:line="240" w:lineRule="auto"/>
              <w:ind w:firstLine="20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,0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E50870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,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2596EF6" w14:textId="77777777" w:rsidR="008F34B1" w:rsidRPr="008F34B1" w:rsidRDefault="008F34B1" w:rsidP="008F34B1">
            <w:pPr>
              <w:widowControl w:val="0"/>
              <w:spacing w:after="0" w:line="240" w:lineRule="auto"/>
              <w:ind w:firstLine="28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,0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C02B585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,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FAAD93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0</w:t>
            </w:r>
          </w:p>
        </w:tc>
      </w:tr>
      <w:tr w:rsidR="008F34B1" w:rsidRPr="008F34B1" w14:paraId="7979CF83" w14:textId="77777777" w:rsidTr="0098718D">
        <w:trPr>
          <w:trHeight w:hRule="exact" w:val="379"/>
          <w:jc w:val="center"/>
        </w:trPr>
        <w:tc>
          <w:tcPr>
            <w:tcW w:w="461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654AC04" w14:textId="77777777" w:rsidR="008F34B1" w:rsidRPr="008F34B1" w:rsidRDefault="008F34B1" w:rsidP="008F34B1">
            <w:pPr>
              <w:widowControl w:val="0"/>
              <w:spacing w:after="0" w:line="240" w:lineRule="auto"/>
              <w:ind w:left="12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ỉ lệ % điểm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957D5D0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5</w:t>
            </w:r>
          </w:p>
        </w:tc>
        <w:tc>
          <w:tcPr>
            <w:tcW w:w="25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9B28DE4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0</w:t>
            </w:r>
          </w:p>
        </w:tc>
        <w:tc>
          <w:tcPr>
            <w:tcW w:w="23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1FA2B1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5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553BADE" w14:textId="77777777" w:rsidR="008F34B1" w:rsidRPr="008F34B1" w:rsidRDefault="008F34B1" w:rsidP="008F34B1">
            <w:pPr>
              <w:widowControl w:val="0"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834A240" w14:textId="77777777" w:rsidR="008F34B1" w:rsidRPr="008F34B1" w:rsidRDefault="008F34B1" w:rsidP="008F34B1">
            <w:pPr>
              <w:widowControl w:val="0"/>
              <w:spacing w:after="0" w:line="240" w:lineRule="auto"/>
              <w:ind w:right="260"/>
              <w:jc w:val="right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0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64155A7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37FD0CB" w14:textId="77777777" w:rsidR="008F34B1" w:rsidRPr="008F34B1" w:rsidRDefault="008F34B1" w:rsidP="008F34B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8F34B1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00</w:t>
            </w:r>
          </w:p>
        </w:tc>
      </w:tr>
      <w:bookmarkEnd w:id="1"/>
    </w:tbl>
    <w:p w14:paraId="171F06E0" w14:textId="77777777" w:rsidR="001E527B" w:rsidRDefault="001E527B"/>
    <w:sectPr w:rsidR="001E527B" w:rsidSect="008F34B1">
      <w:pgSz w:w="16840" w:h="11907" w:orient="landscape" w:code="9"/>
      <w:pgMar w:top="1440" w:right="1440" w:bottom="1440" w:left="1440" w:header="720" w:footer="720" w:gutter="567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44B64D8"/>
    <w:multiLevelType w:val="hybridMultilevel"/>
    <w:tmpl w:val="DEB6ACC6"/>
    <w:lvl w:ilvl="0" w:tplc="75E660DA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9755990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34B1"/>
    <w:rsid w:val="00095141"/>
    <w:rsid w:val="000A412C"/>
    <w:rsid w:val="001E527B"/>
    <w:rsid w:val="00214F35"/>
    <w:rsid w:val="00445A2A"/>
    <w:rsid w:val="008F34B1"/>
    <w:rsid w:val="00A3741E"/>
    <w:rsid w:val="00C525EF"/>
    <w:rsid w:val="00DD7418"/>
    <w:rsid w:val="00F70D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44E9A8"/>
  <w15:chartTrackingRefBased/>
  <w15:docId w15:val="{7456F125-982D-4002-939D-7ADF33690E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F34B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F34B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F34B1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34B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34B1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34B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34B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34B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34B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34B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F34B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F34B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34B1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34B1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34B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34B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34B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34B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F34B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F34B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34B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34B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F34B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F34B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F34B1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F34B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34B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34B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F34B1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62</Words>
  <Characters>2067</Characters>
  <Application>Microsoft Office Word</Application>
  <DocSecurity>0</DocSecurity>
  <Lines>17</Lines>
  <Paragraphs>4</Paragraphs>
  <ScaleCrop>false</ScaleCrop>
  <Company/>
  <LinksUpToDate>false</LinksUpToDate>
  <CharactersWithSpaces>2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an pham</dc:creator>
  <cp:keywords/>
  <dc:description/>
  <cp:lastModifiedBy>tuan pham</cp:lastModifiedBy>
  <cp:revision>2</cp:revision>
  <dcterms:created xsi:type="dcterms:W3CDTF">2025-12-10T13:56:00Z</dcterms:created>
  <dcterms:modified xsi:type="dcterms:W3CDTF">2025-12-10T13:56:00Z</dcterms:modified>
</cp:coreProperties>
</file>